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4528" w:rsidRPr="009E45B2" w:rsidRDefault="00AE4528" w:rsidP="00AE4528">
      <w:pPr>
        <w:ind w:firstLine="31680"/>
        <w:rPr>
          <w:b/>
        </w:rPr>
      </w:pPr>
      <w:bookmarkStart w:id="0" w:name="_GoBack"/>
      <w:r>
        <w:rPr>
          <w:b/>
        </w:rPr>
        <w:t>8-</w:t>
      </w:r>
      <w:r w:rsidRPr="009E45B2">
        <w:rPr>
          <w:b/>
        </w:rPr>
        <w:t>2.</w:t>
      </w:r>
      <w:r w:rsidRPr="009E45B2">
        <w:rPr>
          <w:rFonts w:hint="eastAsia"/>
          <w:b/>
        </w:rPr>
        <w:t>计算：</w:t>
      </w:r>
      <w:r w:rsidRPr="009E45B2">
        <w:rPr>
          <w:b/>
          <w:position w:val="-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0.75pt" o:ole="">
            <v:imagedata r:id="rId6" o:title=""/>
          </v:shape>
          <o:OLEObject Type="Embed" ProgID="Equation.DSMT4" ShapeID="_x0000_i1025" DrawAspect="Content" ObjectID="_1482490366" r:id="rId7"/>
        </w:object>
      </w:r>
      <w:r w:rsidRPr="009E45B2">
        <w:rPr>
          <w:rFonts w:hint="eastAsia"/>
          <w:b/>
        </w:rPr>
        <w:t>。</w:t>
      </w:r>
    </w:p>
    <w:p w:rsidR="00AE4528" w:rsidRPr="009E45B2" w:rsidRDefault="00AE4528" w:rsidP="005B6BE1">
      <w:pPr>
        <w:ind w:firstLine="31680"/>
        <w:rPr>
          <w:b/>
        </w:rPr>
      </w:pPr>
      <w:r w:rsidRPr="009E45B2">
        <w:rPr>
          <w:rFonts w:hint="eastAsia"/>
          <w:b/>
        </w:rPr>
        <w:t>答：</w:t>
      </w:r>
    </w:p>
    <w:bookmarkEnd w:id="0"/>
    <w:p w:rsidR="00AE4528" w:rsidRDefault="00AE4528" w:rsidP="005B6BE1">
      <w:pPr>
        <w:ind w:firstLine="31680"/>
      </w:pPr>
      <w:r w:rsidRPr="00A114F7">
        <w:rPr>
          <w:rStyle w:val="Char"/>
          <w:sz w:val="18"/>
          <w:szCs w:val="18"/>
        </w:rPr>
        <w:t>symx;f=(1/x)^tan(x);limit(f,x,0,’right’)</w:t>
      </w:r>
    </w:p>
    <w:sectPr w:rsidR="00AE4528" w:rsidSect="0045472E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4528" w:rsidRDefault="00AE4528" w:rsidP="005B6BE1">
      <w:pPr>
        <w:ind w:firstLine="31680"/>
      </w:pPr>
      <w:r>
        <w:separator/>
      </w:r>
    </w:p>
  </w:endnote>
  <w:endnote w:type="continuationSeparator" w:id="1">
    <w:p w:rsidR="00AE4528" w:rsidRDefault="00AE4528" w:rsidP="005B6BE1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528" w:rsidRDefault="00AE4528" w:rsidP="005B6BE1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528" w:rsidRDefault="00AE4528" w:rsidP="005B6BE1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528" w:rsidRDefault="00AE4528" w:rsidP="005B6BE1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4528" w:rsidRDefault="00AE4528" w:rsidP="005B6BE1">
      <w:pPr>
        <w:ind w:firstLine="31680"/>
      </w:pPr>
      <w:r>
        <w:separator/>
      </w:r>
    </w:p>
  </w:footnote>
  <w:footnote w:type="continuationSeparator" w:id="1">
    <w:p w:rsidR="00AE4528" w:rsidRDefault="00AE4528" w:rsidP="005B6BE1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528" w:rsidRDefault="00AE4528" w:rsidP="005B6BE1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528" w:rsidRDefault="00AE4528" w:rsidP="005B6BE1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528" w:rsidRDefault="00AE4528" w:rsidP="005B6BE1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40919"/>
    <w:rsid w:val="00234CF6"/>
    <w:rsid w:val="0035096C"/>
    <w:rsid w:val="0045472E"/>
    <w:rsid w:val="005B6BE1"/>
    <w:rsid w:val="00840919"/>
    <w:rsid w:val="009E45B2"/>
    <w:rsid w:val="00A114F7"/>
    <w:rsid w:val="00AE4528"/>
    <w:rsid w:val="00B91870"/>
    <w:rsid w:val="00FD66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0919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E45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9E45B2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9E45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9E45B2"/>
    <w:rPr>
      <w:rFonts w:ascii="Times New Roman" w:eastAsia="宋体" w:hAnsi="Times New Roman" w:cs="Times New Roman"/>
      <w:sz w:val="18"/>
      <w:szCs w:val="18"/>
    </w:rPr>
  </w:style>
  <w:style w:type="paragraph" w:customStyle="1" w:styleId="a">
    <w:name w:val="程序"/>
    <w:basedOn w:val="Normal"/>
    <w:link w:val="Char"/>
    <w:uiPriority w:val="99"/>
    <w:rsid w:val="009E45B2"/>
    <w:pPr>
      <w:shd w:val="clear" w:color="auto" w:fill="F2F2F2"/>
      <w:adjustRightInd w:val="0"/>
      <w:snapToGrid w:val="0"/>
      <w:ind w:firstLine="420"/>
    </w:pPr>
    <w:rPr>
      <w:rFonts w:ascii="Courier New" w:hAnsi="Courier New" w:cs="Courier New"/>
      <w:color w:val="000000"/>
      <w:kern w:val="0"/>
    </w:rPr>
  </w:style>
  <w:style w:type="character" w:customStyle="1" w:styleId="Char">
    <w:name w:val="程序 Char"/>
    <w:basedOn w:val="DefaultParagraphFont"/>
    <w:link w:val="a"/>
    <w:uiPriority w:val="99"/>
    <w:locked/>
    <w:rsid w:val="009E45B2"/>
    <w:rPr>
      <w:rFonts w:ascii="Courier New" w:eastAsia="宋体" w:hAnsi="Courier New" w:cs="Courier New"/>
      <w:color w:val="000000"/>
      <w:kern w:val="0"/>
      <w:sz w:val="24"/>
      <w:szCs w:val="24"/>
      <w:shd w:val="clear" w:color="auto" w:fill="F2F2F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1</Words>
  <Characters>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3</cp:revision>
  <dcterms:created xsi:type="dcterms:W3CDTF">2014-11-23T06:20:00Z</dcterms:created>
  <dcterms:modified xsi:type="dcterms:W3CDTF">2015-01-11T06:06:00Z</dcterms:modified>
</cp:coreProperties>
</file>